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6"/>
  </p:notesMasterIdLst>
  <p:sldIdLst>
    <p:sldId id="313" r:id="rId3"/>
    <p:sldId id="301" r:id="rId4"/>
    <p:sldId id="383" r:id="rId5"/>
    <p:sldId id="378" r:id="rId6"/>
    <p:sldId id="385" r:id="rId7"/>
    <p:sldId id="384" r:id="rId8"/>
    <p:sldId id="408" r:id="rId9"/>
    <p:sldId id="409" r:id="rId10"/>
    <p:sldId id="386" r:id="rId11"/>
    <p:sldId id="410" r:id="rId12"/>
    <p:sldId id="411" r:id="rId13"/>
    <p:sldId id="387" r:id="rId14"/>
    <p:sldId id="412" r:id="rId15"/>
    <p:sldId id="388" r:id="rId16"/>
    <p:sldId id="389" r:id="rId17"/>
    <p:sldId id="416" r:id="rId18"/>
    <p:sldId id="417" r:id="rId19"/>
    <p:sldId id="418" r:id="rId20"/>
    <p:sldId id="419" r:id="rId21"/>
    <p:sldId id="420" r:id="rId22"/>
    <p:sldId id="421" r:id="rId23"/>
    <p:sldId id="422" r:id="rId24"/>
    <p:sldId id="423" r:id="rId25"/>
  </p:sldIdLst>
  <p:sldSz cx="24384000" cy="13716000"/>
  <p:notesSz cx="6858000" cy="9144000"/>
  <p:custDataLst>
    <p:tags r:id="rId2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8000"/>
    <a:srgbClr val="D60093"/>
    <a:srgbClr val="0000FF"/>
    <a:srgbClr val="135F82"/>
    <a:srgbClr val="270F6B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4139" autoAdjust="0"/>
  </p:normalViewPr>
  <p:slideViewPr>
    <p:cSldViewPr>
      <p:cViewPr varScale="1">
        <p:scale>
          <a:sx n="22" d="100"/>
          <a:sy n="22" d="100"/>
        </p:scale>
        <p:origin x="110" y="89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9927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7527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547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6566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5351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351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1" y="77797"/>
            <a:ext cx="1462850" cy="146108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-DIỄN ĐÀN GIÁO VIÊN TOÁN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71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wmf"/><Relationship Id="rId9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0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79.png"/><Relationship Id="rId17" Type="http://schemas.openxmlformats.org/officeDocument/2006/relationships/image" Target="../media/image84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image" Target="../media/image78.png"/><Relationship Id="rId5" Type="http://schemas.openxmlformats.org/officeDocument/2006/relationships/oleObject" Target="../embeddings/oleObject3.bin"/><Relationship Id="rId15" Type="http://schemas.openxmlformats.org/officeDocument/2006/relationships/image" Target="../media/image82.png"/><Relationship Id="rId10" Type="http://schemas.openxmlformats.org/officeDocument/2006/relationships/image" Target="../media/image77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8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12" Type="http://schemas.openxmlformats.org/officeDocument/2006/relationships/image" Target="../media/image95.png"/><Relationship Id="rId2" Type="http://schemas.openxmlformats.org/officeDocument/2006/relationships/image" Target="../media/image85.png"/><Relationship Id="rId16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88.png"/><Relationship Id="rId15" Type="http://schemas.openxmlformats.org/officeDocument/2006/relationships/image" Target="../media/image9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Relationship Id="rId14" Type="http://schemas.openxmlformats.org/officeDocument/2006/relationships/image" Target="../media/image9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0.png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0.png"/><Relationship Id="rId4" Type="http://schemas.openxmlformats.org/officeDocument/2006/relationships/image" Target="../media/image13.wmf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1.png"/><Relationship Id="rId4" Type="http://schemas.openxmlformats.org/officeDocument/2006/relationships/image" Target="../media/image13.wmf"/><Relationship Id="rId9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16.wmf"/><Relationship Id="rId9" Type="http://schemas.openxmlformats.org/officeDocument/2006/relationships/image" Target="../media/image42.png"/><Relationship Id="rId14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752600"/>
            <a:ext cx="14345264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10066953" y="1907218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486680" y="2058761"/>
            <a:ext cx="135163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6000" b="1">
                <a:solidFill>
                  <a:srgbClr val="FFFF00"/>
                </a:solidFill>
                <a:latin typeface="+mj-lt"/>
              </a:rPr>
              <a:t>CHƯƠNG</a:t>
            </a:r>
            <a:r>
              <a:rPr lang="en-US" sz="6000" b="1">
                <a:solidFill>
                  <a:srgbClr val="FFFF00"/>
                </a:solidFill>
                <a:latin typeface="+mj-lt"/>
              </a:rPr>
              <a:t> </a:t>
            </a:r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HÀM SỐ VÀ ĐỒ THỊ</a:t>
            </a:r>
            <a:endParaRPr lang="vi-VN" sz="60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758990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6953" y="3377511"/>
            <a:ext cx="13641757" cy="98748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àm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ồ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endParaRPr lang="en-US" sz="5800" b="1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2.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àm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ậc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ồ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àm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ậc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ứng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endParaRPr lang="en-US" sz="5800" b="1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3.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ấu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ậc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endParaRPr lang="en-US" sz="5800" b="1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4.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ất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</a:t>
            </a:r>
            <a:r>
              <a:rPr lang="vi-VN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ậc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ẩn</a:t>
            </a:r>
            <a:endParaRPr lang="en-US" sz="5800" b="1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5. Hai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ng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</a:t>
            </a:r>
            <a:r>
              <a:rPr lang="vi-VN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y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</a:t>
            </a:r>
            <a:r>
              <a:rPr lang="vi-VN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ậc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800" b="1" dirty="0" err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endParaRPr lang="en-US" sz="5800" b="1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CFCB54E-DE44-A4B9-FEA8-CBFF4441E7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901" y="2441113"/>
            <a:ext cx="11568143" cy="33481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844F4F1-992D-2024-01D6-68486EE82B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6659545"/>
            <a:ext cx="21032989" cy="261839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67A9DAA-9E59-C00B-EBF9-EAAAF089DF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9753600"/>
            <a:ext cx="21161759" cy="2253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9701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193A7CD-1CDA-C101-37D4-9AC09DF580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949" t="36374"/>
          <a:stretch/>
        </p:blipFill>
        <p:spPr>
          <a:xfrm>
            <a:off x="2438400" y="5442856"/>
            <a:ext cx="18542817" cy="283028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D77EE17-E52B-B14B-19FD-D110DDB472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9088" y="2909550"/>
            <a:ext cx="13261308" cy="2067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3836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1119" y="1660146"/>
            <a:ext cx="8689741" cy="201764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DB2FAC2-F4C4-EDCC-A6B0-88EE6A2015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140" y="3394019"/>
            <a:ext cx="6197556" cy="9411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B99DABF-7651-3DBF-3F90-B8F21E047D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796" y="5084099"/>
            <a:ext cx="6179799" cy="69256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DD64EDA-8AD9-C71F-648C-2CC1736309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9394" y="6364405"/>
            <a:ext cx="15662592" cy="71032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FC989BF-6192-DFCA-FC8B-5F67C84DC2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2145" y="7519815"/>
            <a:ext cx="17367363" cy="168701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68072BC-774A-A5B8-1B29-2935F35C9B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5242" y="9855491"/>
            <a:ext cx="14312981" cy="92341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925BC0C-E73B-F2FC-05EE-DBB5B3A9F5E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8790" y="11149894"/>
            <a:ext cx="16834621" cy="1615982"/>
          </a:xfrm>
          <a:prstGeom prst="rect">
            <a:avLst/>
          </a:prstGeom>
        </p:spPr>
      </p:pic>
      <p:pic>
        <p:nvPicPr>
          <p:cNvPr id="8" name="Hình ảnh 8">
            <a:extLst>
              <a:ext uri="{FF2B5EF4-FFF2-40B4-BE49-F238E27FC236}">
                <a16:creationId xmlns:a16="http://schemas.microsoft.com/office/drawing/2014/main" id="{035DB278-5553-2A47-A019-4DB6EF8D6832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9"/>
          <a:stretch/>
        </p:blipFill>
        <p:spPr>
          <a:xfrm>
            <a:off x="18242011" y="5084099"/>
            <a:ext cx="6141989" cy="595308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B0FC0D6-EF77-BBFA-F774-6B373AA0B32C}"/>
              </a:ext>
            </a:extLst>
          </p:cNvPr>
          <p:cNvSpPr/>
          <p:nvPr/>
        </p:nvSpPr>
        <p:spPr>
          <a:xfrm>
            <a:off x="1524000" y="2121483"/>
            <a:ext cx="4772460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vi-VN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 THỊ HÀM SỐ</a:t>
            </a:r>
            <a:endParaRPr lang="en-US" sz="4700" b="1" spc="-15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ound Same Side Corner Rectangle 51">
            <a:extLst>
              <a:ext uri="{FF2B5EF4-FFF2-40B4-BE49-F238E27FC236}">
                <a16:creationId xmlns:a16="http://schemas.microsoft.com/office/drawing/2014/main" id="{12A92D11-7AB9-7E7D-FB45-9A85C046687F}"/>
              </a:ext>
            </a:extLst>
          </p:cNvPr>
          <p:cNvSpPr/>
          <p:nvPr/>
        </p:nvSpPr>
        <p:spPr>
          <a:xfrm rot="5400000">
            <a:off x="228485" y="1823200"/>
            <a:ext cx="788466" cy="1385030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0176D8C-68D5-ADE5-D0EA-E01814564AC7}"/>
              </a:ext>
            </a:extLst>
          </p:cNvPr>
          <p:cNvSpPr txBox="1"/>
          <p:nvPr/>
        </p:nvSpPr>
        <p:spPr>
          <a:xfrm>
            <a:off x="249216" y="2125115"/>
            <a:ext cx="719435" cy="707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</p:spTree>
    <p:extLst>
      <p:ext uri="{BB962C8B-B14F-4D97-AF65-F5344CB8AC3E}">
        <p14:creationId xmlns:p14="http://schemas.microsoft.com/office/powerpoint/2010/main" val="36555567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FA3A4A0-934E-03E6-0966-5D0E375FD6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73" y="4609135"/>
            <a:ext cx="18736618" cy="178806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3F82756-B693-5BE0-C1AE-0EF6025222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124" y="10842504"/>
            <a:ext cx="18339713" cy="277759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003C1FE-2C2F-5E73-B36C-8F84E947C7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124" y="8540359"/>
            <a:ext cx="17959222" cy="226392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94B5246-8D6A-9CC3-2CA0-F79F31BDFE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124" y="2917173"/>
            <a:ext cx="14610893" cy="12936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BED5F5-2A1C-96E3-3B10-3823B3F9AA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773" y="6695144"/>
            <a:ext cx="15731142" cy="1217404"/>
          </a:xfrm>
          <a:prstGeom prst="rect">
            <a:avLst/>
          </a:prstGeom>
        </p:spPr>
      </p:pic>
      <p:pic>
        <p:nvPicPr>
          <p:cNvPr id="7" name="Hình ảnh 7">
            <a:extLst>
              <a:ext uri="{FF2B5EF4-FFF2-40B4-BE49-F238E27FC236}">
                <a16:creationId xmlns:a16="http://schemas.microsoft.com/office/drawing/2014/main" id="{BB87004A-862C-68E2-5BE2-126AA817543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2861" y="3412018"/>
            <a:ext cx="5791366" cy="4896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8392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A03C128-47DD-4880-9434-623A574BDF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7657" y="1689100"/>
            <a:ext cx="7696203" cy="16764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45D74E-24E5-4871-B232-79566B1E3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02877"/>
              </p:ext>
            </p:extLst>
          </p:nvPr>
        </p:nvGraphicFramePr>
        <p:xfrm>
          <a:off x="4114800" y="2209800"/>
          <a:ext cx="914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634680" progId="Equation.DSMT4">
                  <p:embed/>
                </p:oleObj>
              </mc:Choice>
              <mc:Fallback>
                <p:oleObj name="Equation" r:id="rId3" imgW="914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09080B9-CF41-3392-84FD-55C734BE6E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4971" y="3173479"/>
            <a:ext cx="9442756" cy="180818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FBD9D84-6BC8-B937-1D11-8CB052C522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17639" y="7109343"/>
            <a:ext cx="21858976" cy="231046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A69BF76-2A70-C88E-A05F-8CD36E3BD70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54096"/>
          <a:stretch/>
        </p:blipFill>
        <p:spPr>
          <a:xfrm>
            <a:off x="791307" y="4983729"/>
            <a:ext cx="6931385" cy="97758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0DF849E-021B-8AF7-03B0-44228B60936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0000"/>
          <a:stretch/>
        </p:blipFill>
        <p:spPr>
          <a:xfrm>
            <a:off x="1317639" y="5883690"/>
            <a:ext cx="6931389" cy="106482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0A3DA50-DC84-D2DB-A5C6-E5D3680FA7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8830" y="9291779"/>
            <a:ext cx="10125847" cy="78354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142F38C-78EC-B49F-C2D3-96719D35570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1307" y="10090304"/>
            <a:ext cx="6147837" cy="90409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04C3E54-EA90-A48B-2E5D-7129FC22D98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37756" y="9931607"/>
            <a:ext cx="7473841" cy="110500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D85ADB0-5D81-2D23-44EE-D5D407FF736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1307" y="11125782"/>
            <a:ext cx="21216068" cy="216982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6F4267B0-F3D6-FFAD-6E6F-05EF7507784B}"/>
              </a:ext>
            </a:extLst>
          </p:cNvPr>
          <p:cNvSpPr/>
          <p:nvPr/>
        </p:nvSpPr>
        <p:spPr>
          <a:xfrm>
            <a:off x="1569727" y="1981379"/>
            <a:ext cx="8473795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vi-VN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 BIẾN THIÊN CỦA HÀM SỐ</a:t>
            </a:r>
            <a:endParaRPr lang="en-US" sz="4700" b="1" spc="-15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ound Same Side Corner Rectangle 51">
            <a:extLst>
              <a:ext uri="{FF2B5EF4-FFF2-40B4-BE49-F238E27FC236}">
                <a16:creationId xmlns:a16="http://schemas.microsoft.com/office/drawing/2014/main" id="{135EEAF8-6719-9EE4-448B-914C28791176}"/>
              </a:ext>
            </a:extLst>
          </p:cNvPr>
          <p:cNvSpPr/>
          <p:nvPr/>
        </p:nvSpPr>
        <p:spPr>
          <a:xfrm rot="5400000">
            <a:off x="274212" y="1683096"/>
            <a:ext cx="788466" cy="1385030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2DF8325-5C88-C04A-6661-666C2DE5DC9D}"/>
              </a:ext>
            </a:extLst>
          </p:cNvPr>
          <p:cNvSpPr txBox="1"/>
          <p:nvPr/>
        </p:nvSpPr>
        <p:spPr>
          <a:xfrm>
            <a:off x="264971" y="1985011"/>
            <a:ext cx="7793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vi-VN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0107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369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609600" y="1845341"/>
            <a:ext cx="78418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207000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7000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FAFF3E1-5359-445C-A85F-0DFF059F2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24193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81300" imgH="203200" progId="Equation.DSMT4">
                  <p:embed/>
                </p:oleObj>
              </mc:Choice>
              <mc:Fallback>
                <p:oleObj name="Equation" r:id="rId7" imgW="27813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4193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4AAF2A5-1737-4A40-8AF5-BDCB011C4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60400"/>
          <a:ext cx="7937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100" imgH="228600" progId="Equation.DSMT4">
                  <p:embed/>
                </p:oleObj>
              </mc:Choice>
              <mc:Fallback>
                <p:oleObj name="Equation" r:id="rId9" imgW="927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60400"/>
                        <a:ext cx="7937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9FAC16D7-DD71-4E7D-83F7-31C312933E7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6875" y="2151807"/>
            <a:ext cx="19925092" cy="92722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0A3FBB6-2EB1-5FDA-0BD8-76F370F9B555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11439" t="19643"/>
          <a:stretch/>
        </p:blipFill>
        <p:spPr>
          <a:xfrm>
            <a:off x="1397145" y="3385501"/>
            <a:ext cx="11204349" cy="92722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3FA872B-6254-CB5C-5176-8B4F92AADF9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09675" y="4720833"/>
            <a:ext cx="13865266" cy="92709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462DD6D-DE42-D76D-917C-5FE2F829B20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39077" y="6056035"/>
            <a:ext cx="9332783" cy="84468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E06EFF6-C255-63F1-AF40-BC9E72E7B35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4328" y="7237620"/>
            <a:ext cx="14361712" cy="76238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AD51DF9-03FD-BE3D-E9EA-5D0C7775523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858360" y="8265264"/>
            <a:ext cx="9148639" cy="96843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D242F99-D978-17C6-4E1D-DEE1A913307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90864" y="9973707"/>
            <a:ext cx="20131133" cy="2328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9683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60A7460-168C-3099-812A-3A5C406EBD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743" y="2628718"/>
            <a:ext cx="10530610" cy="9233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8D2A1EE-A4AA-DD99-8230-46C122CC8D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1149" y="1953272"/>
            <a:ext cx="9528630" cy="222007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F050CB2-0092-90DD-433D-2063D00064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55" y="4875505"/>
            <a:ext cx="8428416" cy="7662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AF86E4D-C08F-7B0E-8999-6E23D07FA2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2297" y="5631531"/>
            <a:ext cx="4990252" cy="96268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D5962C0-F147-E794-8C6A-B344FD3006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31952" y="5631531"/>
            <a:ext cx="4027566" cy="8644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78201E-F060-748F-961B-AF40595BC8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55561" y="6561250"/>
            <a:ext cx="9273222" cy="8251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73A60BF-27BD-BF48-2647-F5274CB1D23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4646" y="7482324"/>
            <a:ext cx="8369476" cy="86445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1936E59-1E60-9FF8-68D6-D948840689AB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-1" r="2606" b="-10527"/>
          <a:stretch/>
        </p:blipFill>
        <p:spPr>
          <a:xfrm>
            <a:off x="8627763" y="4949118"/>
            <a:ext cx="3463386" cy="8251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BD88D59-FEBF-8808-301C-83C43E36333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57071" y="7617682"/>
            <a:ext cx="4813432" cy="72692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EC5D3A9-617D-4A93-CB75-908BB19AFC7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627763" y="8372751"/>
            <a:ext cx="4027566" cy="84480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1B0CC44-2981-E199-3AF5-00FC337B875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75858" y="9321376"/>
            <a:ext cx="9587570" cy="80551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6A8588D-6D6C-5BF0-C0AC-7179939E1DE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279649" y="6267431"/>
            <a:ext cx="7485378" cy="74657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2DB521A-AF90-B8FD-CA52-62B372BEFA8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3420573" y="7014005"/>
            <a:ext cx="10963427" cy="43596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DCE9E4A-6E00-FCC0-89B9-481A1251C38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22199" y="12797963"/>
            <a:ext cx="18683971" cy="74657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4396355-25AE-F7A3-DDCF-6D66852B478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22199" y="11780176"/>
            <a:ext cx="18467860" cy="8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8871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AF0CD74-7B1A-5336-5504-93FBF98B2C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195" y="2219778"/>
            <a:ext cx="14428317" cy="7252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4C3AFDC-B250-C8BE-50A7-9C39C7A20A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3135394"/>
            <a:ext cx="12233525" cy="85882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AF470BB-C8C2-7D9A-07E5-EB60E8E887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23935" y="2219778"/>
            <a:ext cx="7586701" cy="651416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5BB3B36-6F40-2CBB-DA1B-EF51C68A50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1" y="10092103"/>
            <a:ext cx="20611871" cy="183216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ADDF2DF-E1C6-F8BF-6D7A-342FF77978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11125200"/>
            <a:ext cx="20497363" cy="1870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1554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BDD7D66-E0D2-B292-C070-87B173100F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000" y="2480932"/>
            <a:ext cx="13647473" cy="63137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9DEAC01-6BAC-647A-82BC-678337FCB8C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1462"/>
          <a:stretch/>
        </p:blipFill>
        <p:spPr>
          <a:xfrm>
            <a:off x="1544521" y="3514938"/>
            <a:ext cx="15930137" cy="13437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6668CAF-2514-3AAE-2349-A96A084DA3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314" y="9292428"/>
            <a:ext cx="17160513" cy="13437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415F6D9-0645-34B5-ABCA-0AD45B7B36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39816" y="2657146"/>
            <a:ext cx="6944184" cy="54732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B9C2F7-25F5-8E7E-D224-73077C8CE5A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3000" y="10636128"/>
            <a:ext cx="9454473" cy="26712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E0F023F-D45C-E5F1-34A9-9732FEFC9AD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1462"/>
          <a:stretch/>
        </p:blipFill>
        <p:spPr>
          <a:xfrm>
            <a:off x="1544518" y="5059980"/>
            <a:ext cx="15930140" cy="1343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6704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5C220DB-9E2A-2ED3-F5B5-5FD1DE8009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2119" y="2365620"/>
            <a:ext cx="7987242" cy="62459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1A47170-852F-33B6-75D9-2864ABCB7A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3059306"/>
            <a:ext cx="18510703" cy="348258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3B7F4CC-E897-CA73-F099-CE745E4CC9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0" y="7197554"/>
            <a:ext cx="15671638" cy="2971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9155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801" y="6663081"/>
            <a:ext cx="4250621" cy="907184"/>
            <a:chOff x="7459670" y="7086600"/>
            <a:chExt cx="4251112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2618326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vi-VN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13149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9" y="8181151"/>
            <a:ext cx="7113586" cy="929775"/>
            <a:chOff x="7459670" y="8524495"/>
            <a:chExt cx="7114405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548161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 CHO ĐỒ THỊ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761991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9" y="9711081"/>
            <a:ext cx="6373681" cy="956919"/>
            <a:chOff x="7459670" y="8524495"/>
            <a:chExt cx="8240645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7" y="8665822"/>
              <a:ext cx="617039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878241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5486400" y="2133600"/>
            <a:ext cx="13632081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sp>
            <p:nvSpPr>
              <p:cNvPr id="112" name="Arrow: Pentagon 111">
                <a:extLst>
                  <a:ext uri="{FF2B5EF4-FFF2-40B4-BE49-F238E27FC236}">
                    <a16:creationId xmlns:a16="http://schemas.microsoft.com/office/drawing/2014/main" id="{1EAE05B5-4025-4CEE-9AC7-1AB6177A996B}"/>
                  </a:ext>
                </a:extLst>
              </p:cNvPr>
              <p:cNvSpPr/>
              <p:nvPr/>
            </p:nvSpPr>
            <p:spPr>
              <a:xfrm>
                <a:off x="2334001" y="4821034"/>
                <a:ext cx="6889769" cy="707886"/>
              </a:xfrm>
              <a:prstGeom prst="homePlate">
                <a:avLst>
                  <a:gd name="adj" fmla="val 32355"/>
                </a:avLst>
              </a:prstGeom>
              <a:solidFill>
                <a:srgbClr val="F1FEE8">
                  <a:alpha val="26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7620000" y="2110026"/>
            <a:ext cx="1119181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I</a:t>
            </a: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  <a:r>
              <a:rPr lang="vi-VN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 VÀ ĐỒ THỊ</a:t>
            </a:r>
            <a:endParaRPr lang="vi-VN" sz="5000" b="1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E73C3B9-CB6E-40D1-BD0C-8D41D4A912E7}"/>
              </a:ext>
            </a:extLst>
          </p:cNvPr>
          <p:cNvSpPr/>
          <p:nvPr/>
        </p:nvSpPr>
        <p:spPr>
          <a:xfrm>
            <a:off x="5867400" y="3430864"/>
            <a:ext cx="13944600" cy="209891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50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</a:t>
            </a:r>
            <a:r>
              <a:rPr lang="vi-VN" sz="50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en-US" sz="50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  <a:r>
              <a:rPr lang="vi-VN" sz="50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ÀM SỐ VÀ ĐỒ THỊ</a:t>
            </a:r>
            <a:endParaRPr lang="en-US" sz="50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7A188B7-B4AE-C068-3A31-BF0C849F93F0}"/>
              </a:ext>
            </a:extLst>
          </p:cNvPr>
          <p:cNvSpPr/>
          <p:nvPr/>
        </p:nvSpPr>
        <p:spPr>
          <a:xfrm>
            <a:off x="3112748" y="11336025"/>
            <a:ext cx="8473795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vi-VN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 BIẾN THIÊN CỦA HÀM SỐ</a:t>
            </a:r>
            <a:endParaRPr lang="en-US" sz="4700" b="1" spc="-15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Round Same Side Corner Rectangle 51">
            <a:extLst>
              <a:ext uri="{FF2B5EF4-FFF2-40B4-BE49-F238E27FC236}">
                <a16:creationId xmlns:a16="http://schemas.microsoft.com/office/drawing/2014/main" id="{CDE0AD3B-7C85-8112-A274-1A2D4982D8E3}"/>
              </a:ext>
            </a:extLst>
          </p:cNvPr>
          <p:cNvSpPr/>
          <p:nvPr/>
        </p:nvSpPr>
        <p:spPr>
          <a:xfrm rot="5400000">
            <a:off x="1817233" y="11037742"/>
            <a:ext cx="788466" cy="1385030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81B65F3-D696-BFB6-DF39-CD1A90F35AAA}"/>
              </a:ext>
            </a:extLst>
          </p:cNvPr>
          <p:cNvSpPr txBox="1"/>
          <p:nvPr/>
        </p:nvSpPr>
        <p:spPr>
          <a:xfrm>
            <a:off x="1807992" y="11339657"/>
            <a:ext cx="7793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vi-VN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FE60EDA-B4F9-6DB6-7933-8DF740A85C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2134802"/>
            <a:ext cx="17068800" cy="11581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95022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9174ACF-0EDA-47E9-8D83-28351E3BAE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220" y="2507056"/>
            <a:ext cx="11758085" cy="82581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A351761-43CB-721D-4A7A-B3DCC9F18B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113" y="3701268"/>
            <a:ext cx="11777746" cy="334259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0B7C220-2496-F2A3-3979-5EF7F2C3DA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199" y="7335624"/>
            <a:ext cx="11856383" cy="10027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5C9A73F-A3DC-DB48-F860-BCC3089122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72441" y="6690278"/>
            <a:ext cx="10511559" cy="702572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AF8696B-CC16-9512-D451-2BB42CB771A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0" y="8610497"/>
            <a:ext cx="10656991" cy="688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1304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1C84DFE-933C-B5B3-5083-7A24E783EF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4723" y="2409798"/>
            <a:ext cx="4826429" cy="6371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8A5FCEC-6152-EA6C-7C60-A3F89117FA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3411278"/>
            <a:ext cx="16135887" cy="105130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E47520B-EB6F-22AF-2D24-EBC017E9D0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7937" y="4826908"/>
            <a:ext cx="14723307" cy="26680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9961F1C-05EA-1302-AF01-1D68A8F170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2768" y="7859271"/>
            <a:ext cx="1398550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40647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55727CF-BD7C-CF8D-38FE-1C5DE44A03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2268" y="1743926"/>
            <a:ext cx="22172936" cy="254659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1511312-CADB-648B-DFB4-C79313B3B9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4398799"/>
            <a:ext cx="12956606" cy="4360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F92B713-3125-52DB-880B-F84741FE39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3600" y="9352370"/>
            <a:ext cx="20438613" cy="3754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0590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5A2F0557-457E-E3A2-5D41-8DC1A4ED15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5592" y="8564106"/>
            <a:ext cx="17566968" cy="121585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9F7AA36-DE95-ED94-129C-EA6C28E6B3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5592" y="7699780"/>
            <a:ext cx="14562157" cy="6451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48BC6F7-B52B-5841-5CB7-668A7A02BE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5592" y="5393897"/>
            <a:ext cx="19178408" cy="22191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5155121-5BE8-4931-9160-65B012EC269D}"/>
              </a:ext>
            </a:extLst>
          </p:cNvPr>
          <p:cNvSpPr txBox="1"/>
          <p:nvPr/>
        </p:nvSpPr>
        <p:spPr>
          <a:xfrm>
            <a:off x="266700" y="12218483"/>
            <a:ext cx="76962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p nghiêng Pisa (Italy)</a:t>
            </a:r>
            <a:endParaRPr lang="en-US" sz="5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10651"/>
              </p:ext>
            </p:extLst>
          </p:nvPr>
        </p:nvGraphicFramePr>
        <p:xfrm>
          <a:off x="0" y="81263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3100" imgH="228600" progId="Equation.DSMT4">
                  <p:embed/>
                </p:oleObj>
              </mc:Choice>
              <mc:Fallback>
                <p:oleObj name="Equation" r:id="rId6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1263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663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762000" y="2308494"/>
            <a:ext cx="450764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F37C112-C014-41F1-8890-B7AAC2456BE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11600" y="1801600"/>
            <a:ext cx="7010400" cy="17678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5DB9743-AE26-6666-5A4D-C3F3C2EA349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0861" y="3175526"/>
            <a:ext cx="5366374" cy="887505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82AEAB2-A1CA-9612-FFFA-98A80D988E20}"/>
              </a:ext>
            </a:extLst>
          </p:cNvPr>
          <p:cNvSpPr txBox="1"/>
          <p:nvPr/>
        </p:nvSpPr>
        <p:spPr>
          <a:xfrm>
            <a:off x="6131085" y="4515793"/>
            <a:ext cx="17929065" cy="8051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440180" algn="l"/>
              </a:tabLst>
            </a:pPr>
            <a:r>
              <a:rPr lang="vi-VN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ú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71">
            <a:extLst>
              <a:ext uri="{FF2B5EF4-FFF2-40B4-BE49-F238E27FC236}">
                <a16:creationId xmlns:a16="http://schemas.microsoft.com/office/drawing/2014/main" id="{BC21FF6F-1FD8-39A5-21C1-0360EB21712F}"/>
              </a:ext>
            </a:extLst>
          </p:cNvPr>
          <p:cNvSpPr/>
          <p:nvPr/>
        </p:nvSpPr>
        <p:spPr>
          <a:xfrm>
            <a:off x="325435" y="1944541"/>
            <a:ext cx="1350965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259DEA9-57AB-5EF6-8468-362183AE75AE}"/>
              </a:ext>
            </a:extLst>
          </p:cNvPr>
          <p:cNvSpPr txBox="1"/>
          <p:nvPr/>
        </p:nvSpPr>
        <p:spPr>
          <a:xfrm>
            <a:off x="762000" y="1845341"/>
            <a:ext cx="48442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E1AD30-D61D-3BB9-2230-5E78A3D103F5}"/>
              </a:ext>
            </a:extLst>
          </p:cNvPr>
          <p:cNvSpPr txBox="1"/>
          <p:nvPr/>
        </p:nvSpPr>
        <p:spPr>
          <a:xfrm>
            <a:off x="1676400" y="1824117"/>
            <a:ext cx="172831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60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endParaRPr lang="en-US" sz="6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969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369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762000" y="1953064"/>
            <a:ext cx="5565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50530"/>
              </p:ext>
            </p:extLst>
          </p:nvPr>
        </p:nvGraphicFramePr>
        <p:xfrm>
          <a:off x="0" y="5207000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7000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6C78B858-B325-4383-BA5E-4E2B57E4FAF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1522415"/>
            <a:ext cx="9145853" cy="261431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7785508-59F1-D704-D29E-20EE94E84D6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4103041"/>
            <a:ext cx="23905963" cy="241111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772A194-CB46-1707-559A-BFC37069A88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11723" y="6630610"/>
            <a:ext cx="20250150" cy="114246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380E58E-563E-67DF-1998-B0C8EB06E2CA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569" t="2439"/>
          <a:stretch/>
        </p:blipFill>
        <p:spPr>
          <a:xfrm>
            <a:off x="446232" y="7648472"/>
            <a:ext cx="14347535" cy="115000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9B0002-879A-E289-DB71-08DD4D79A85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1450" y="10900099"/>
            <a:ext cx="20185648" cy="115000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0E4E040-9FBD-3987-6097-F6CEC169C27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0370" y="12193585"/>
            <a:ext cx="15746427" cy="1220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221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99AD732-21EE-405F-8FB7-C9B27E9D9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3400"/>
          <a:ext cx="37465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140" imgH="203112" progId="Equation.DSMT4">
                  <p:embed/>
                </p:oleObj>
              </mc:Choice>
              <mc:Fallback>
                <p:oleObj name="Equation" r:id="rId3" imgW="368140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99AD732-21EE-405F-8FB7-C9B27E9D9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"/>
                        <a:ext cx="374650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>
            <a:extLst>
              <a:ext uri="{FF2B5EF4-FFF2-40B4-BE49-F238E27FC236}">
                <a16:creationId xmlns:a16="http://schemas.microsoft.com/office/drawing/2014/main" id="{DE859F52-ECCB-448C-B433-E8C42B6FC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2CBA70D-BE02-509A-3529-AC10F0A851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5758" y="2328247"/>
            <a:ext cx="23628963" cy="205916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BD7E621-D018-7785-4358-ABCFD96478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650" y="4387415"/>
            <a:ext cx="16094025" cy="20591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1C00CAE-590B-EA96-DDF5-73A86C51A8A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5758" y="7438144"/>
            <a:ext cx="23000677" cy="130651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08C4D06-AA4C-6048-0B12-2C5CA013501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5758" y="8744655"/>
            <a:ext cx="17538842" cy="1245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3323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369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id="{F4B3A831-3256-4648-92DB-C5084CDF1D20}"/>
              </a:ext>
            </a:extLst>
          </p:cNvPr>
          <p:cNvSpPr/>
          <p:nvPr/>
        </p:nvSpPr>
        <p:spPr>
          <a:xfrm>
            <a:off x="325435" y="1944541"/>
            <a:ext cx="1350965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762000" y="1845341"/>
            <a:ext cx="48442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D043C14-3267-4022-AA44-D9BEA22E5A48}"/>
              </a:ext>
            </a:extLst>
          </p:cNvPr>
          <p:cNvSpPr txBox="1"/>
          <p:nvPr/>
        </p:nvSpPr>
        <p:spPr>
          <a:xfrm>
            <a:off x="1676400" y="1824117"/>
            <a:ext cx="172831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60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endParaRPr lang="en-US" sz="6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207000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7000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77FBA1AC-7337-5D23-70C2-AF30CAA090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93985" y="4343204"/>
            <a:ext cx="20754866" cy="147933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75DE8F0-52EA-FD3F-7BA5-0C1C1A31372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11571" y="6058944"/>
            <a:ext cx="11709598" cy="84140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6900F8A-28EC-F80B-AC43-987F954FD1D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6400" y="7373161"/>
            <a:ext cx="12077561" cy="94942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B1E1DAA-BC3E-6BA7-032B-EAFF99D1AE4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6400" y="8524074"/>
            <a:ext cx="8765617" cy="1015663"/>
          </a:xfrm>
          <a:prstGeom prst="rect">
            <a:avLst/>
          </a:prstGeom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FAB6DA0E-86E9-5E77-1C0F-F8AD52C8570D}"/>
              </a:ext>
            </a:extLst>
          </p:cNvPr>
          <p:cNvSpPr/>
          <p:nvPr/>
        </p:nvSpPr>
        <p:spPr>
          <a:xfrm>
            <a:off x="1246428" y="3452083"/>
            <a:ext cx="21696399" cy="6834918"/>
          </a:xfrm>
          <a:prstGeom prst="roundRect">
            <a:avLst/>
          </a:prstGeom>
          <a:noFill/>
          <a:ln w="38100">
            <a:solidFill>
              <a:srgbClr val="3333FF">
                <a:alpha val="9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94715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11909B2-441B-1C49-8E0E-A531849CB1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5486" y="2057400"/>
            <a:ext cx="22287491" cy="305066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2650BCC-9DDA-B195-B791-617C6BE16C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1023" y="5108064"/>
            <a:ext cx="17824938" cy="110933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8446F83-D1E0-179E-4F59-ADE17FA244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865" y="9525000"/>
            <a:ext cx="20976459" cy="10336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2062AC7-D899-C665-DD29-9859CE3EDC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865" y="7998337"/>
            <a:ext cx="18427459" cy="806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315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F1EB890-9782-F69B-93FC-773BB3A311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3131" y="2895600"/>
            <a:ext cx="23209146" cy="26641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28FF2EF-9A19-DF43-DD8C-31304BE255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7409" y="6890584"/>
            <a:ext cx="20129182" cy="920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161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6802" y="1299060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2098802" y="3048755"/>
            <a:ext cx="5565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448377"/>
              </p:ext>
            </p:extLst>
          </p:nvPr>
        </p:nvGraphicFramePr>
        <p:xfrm>
          <a:off x="1336802" y="6302691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569" imgH="202936" progId="Equation.DSMT4">
                  <p:embed/>
                </p:oleObj>
              </mc:Choice>
              <mc:Fallback>
                <p:oleObj name="Equation" r:id="rId3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802" y="6302691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79B31BB0-EC4A-4076-A58C-172DD4EEE8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50566" y="1751189"/>
            <a:ext cx="8801100" cy="223355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A632656-596D-A10B-3F89-01FDA60FAA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438" y="5182639"/>
            <a:ext cx="12178241" cy="96254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7F1FB24-856D-B703-6EA9-640806F123A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8302" y="6140173"/>
            <a:ext cx="10315927" cy="5858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343C5DE-1400-4A29-F0FC-D33AD790A6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7610" y="6861623"/>
            <a:ext cx="10839060" cy="7532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ABA62F8-95BD-07CF-3AC5-2628BB1ADCE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80025" y="7750473"/>
            <a:ext cx="10587962" cy="7532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A281560-13FF-C0FC-1AA4-8128DC53DA6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09333" y="8742214"/>
            <a:ext cx="16781699" cy="81606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DCBA13D-14A6-A8E9-1AD9-066C236E1CE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84594" y="9808950"/>
            <a:ext cx="12261949" cy="85791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0428648-3AF0-CD8E-575B-0174C6F628C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80025" y="10860056"/>
            <a:ext cx="13475585" cy="77421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2858C18-6A5B-3FB7-823E-2DEF4ED9E1A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0025" y="11988442"/>
            <a:ext cx="20401697" cy="171583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CCCE79A-5BFF-5890-2FAD-A4C980033DD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1000" y="4042691"/>
            <a:ext cx="8495479" cy="1004392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8B6823B0-1E78-B0F6-4D9D-CDD28F873256}"/>
              </a:ext>
            </a:extLst>
          </p:cNvPr>
          <p:cNvSpPr/>
          <p:nvPr/>
        </p:nvSpPr>
        <p:spPr>
          <a:xfrm>
            <a:off x="2055336" y="2460163"/>
            <a:ext cx="5480988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vi-VN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 CHO ĐỒ THỊ</a:t>
            </a:r>
            <a:endParaRPr lang="en-US" sz="4700" b="1" spc="-15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4" name="Round Same Side Corner Rectangle 78">
            <a:extLst>
              <a:ext uri="{FF2B5EF4-FFF2-40B4-BE49-F238E27FC236}">
                <a16:creationId xmlns:a16="http://schemas.microsoft.com/office/drawing/2014/main" id="{0854A22F-87E9-F0C5-196A-7A602F4A6457}"/>
              </a:ext>
            </a:extLst>
          </p:cNvPr>
          <p:cNvSpPr/>
          <p:nvPr/>
        </p:nvSpPr>
        <p:spPr>
          <a:xfrm rot="5400000">
            <a:off x="758046" y="2161595"/>
            <a:ext cx="731436" cy="1382859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145F098-CFA4-6081-2992-2DE4F6CC44C3}"/>
              </a:ext>
            </a:extLst>
          </p:cNvPr>
          <p:cNvSpPr txBox="1"/>
          <p:nvPr/>
        </p:nvSpPr>
        <p:spPr>
          <a:xfrm>
            <a:off x="727542" y="2490939"/>
            <a:ext cx="681519" cy="7078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</a:p>
        </p:txBody>
      </p:sp>
    </p:spTree>
    <p:extLst>
      <p:ext uri="{BB962C8B-B14F-4D97-AF65-F5344CB8AC3E}">
        <p14:creationId xmlns:p14="http://schemas.microsoft.com/office/powerpoint/2010/main" val="2992973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7813</TotalTime>
  <Words>175</Words>
  <PresentationFormat>Custom</PresentationFormat>
  <Paragraphs>42</Paragraphs>
  <Slides>2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Yu Gothic UI Semilight</vt:lpstr>
      <vt:lpstr>Arial</vt:lpstr>
      <vt:lpstr>Calibri</vt:lpstr>
      <vt:lpstr>Calibri Light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15T16:40:35Z</dcterms:modified>
</cp:coreProperties>
</file>